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5B1AEF2" w14:textId="77777777" w:rsidR="009817BC" w:rsidRDefault="009817BC" w:rsidP="009817BC">
      <w:pPr>
        <w:tabs>
          <w:tab w:val="left" w:pos="904"/>
        </w:tabs>
        <w:rPr>
          <w:rFonts w:ascii="Century Gothic" w:hAnsi="Century Gothic"/>
          <w:b/>
          <w:sz w:val="16"/>
          <w:szCs w:val="1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002304" behindDoc="0" locked="0" layoutInCell="1" allowOverlap="1" wp14:anchorId="65B1AFF5" wp14:editId="65B1AFF6">
                <wp:simplePos x="0" y="0"/>
                <wp:positionH relativeFrom="margin">
                  <wp:align>left</wp:align>
                </wp:positionH>
                <wp:positionV relativeFrom="paragraph">
                  <wp:posOffset>80434</wp:posOffset>
                </wp:positionV>
                <wp:extent cx="6925310" cy="23495"/>
                <wp:effectExtent l="19050" t="19050" r="27940" b="33655"/>
                <wp:wrapNone/>
                <wp:docPr id="523" name="Straight Connector 5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925310" cy="23495"/>
                        </a:xfrm>
                        <a:prstGeom prst="line">
                          <a:avLst/>
                        </a:prstGeom>
                        <a:noFill/>
                        <a:ln w="2857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4D6AC9F" id="Straight Connector 523" o:spid="_x0000_s1026" style="position:absolute;z-index:25200230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" from="0,6.35pt" to="545.3pt,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" strokecolor="windowText" strokeweight="2.25pt">
                <w10:wrap anchorx="margin"/>
              </v:line>
            </w:pict>
          </mc:Fallback>
        </mc:AlternateContent>
      </w:r>
    </w:p>
    <w:p w14:paraId="65B1AEF3" w14:textId="67DEF5E1" w:rsidR="009817BC" w:rsidRPr="0038571B" w:rsidRDefault="00D30F44" w:rsidP="009817BC">
      <w:pPr>
        <w:tabs>
          <w:tab w:val="left" w:pos="904"/>
        </w:tabs>
        <w:jc w:val="center"/>
        <w:rPr>
          <w:rFonts w:ascii="Century Gothic" w:hAnsi="Century Gothic"/>
          <w:b/>
          <w:sz w:val="32"/>
          <w:szCs w:val="32"/>
        </w:rPr>
      </w:pPr>
      <w:r>
        <w:rPr>
          <w:rFonts w:ascii="Century Gothic" w:hAnsi="Century Gothic"/>
          <w:b/>
          <w:noProof/>
          <w:sz w:val="32"/>
          <w:szCs w:val="32"/>
        </w:rPr>
        <w:t>Converting from Vertex to Standard Form</w:t>
      </w:r>
    </w:p>
    <w:p w14:paraId="65B1AEF4" w14:textId="77777777" w:rsidR="009817BC" w:rsidRDefault="009817BC" w:rsidP="009817BC">
      <w:pPr>
        <w:rPr>
          <w:rFonts w:ascii="Century Gothic" w:hAnsi="Century Gothic"/>
          <w:b/>
        </w:rPr>
      </w:pPr>
      <w:r w:rsidRPr="007920E2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01280" behindDoc="0" locked="0" layoutInCell="1" allowOverlap="1" wp14:anchorId="65B1AFF7" wp14:editId="65B1AFF8">
                <wp:simplePos x="0" y="0"/>
                <wp:positionH relativeFrom="margin">
                  <wp:align>left</wp:align>
                </wp:positionH>
                <wp:positionV relativeFrom="paragraph">
                  <wp:posOffset>55245</wp:posOffset>
                </wp:positionV>
                <wp:extent cx="6925310" cy="23495"/>
                <wp:effectExtent l="19050" t="19050" r="27940" b="33655"/>
                <wp:wrapNone/>
                <wp:docPr id="524" name="Straight Connector 5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925310" cy="23495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F3064C6" id="Straight Connector 524" o:spid="_x0000_s1026" style="position:absolute;z-index:25200128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" from="0,4.35pt" to="545.3pt,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" strokecolor="black [3213]" strokeweight="2.25pt">
                <w10:wrap anchorx="margin"/>
              </v:line>
            </w:pict>
          </mc:Fallback>
        </mc:AlternateContent>
      </w:r>
    </w:p>
    <w:p w14:paraId="65B1AEF6" w14:textId="1CBC75C1" w:rsidR="009817BC" w:rsidRDefault="00D30F44" w:rsidP="009817BC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Steps: </w:t>
      </w:r>
      <w:r>
        <w:rPr>
          <w:rFonts w:ascii="Century Gothic" w:hAnsi="Century Gothic"/>
          <w:sz w:val="20"/>
          <w:szCs w:val="20"/>
        </w:rPr>
        <w:tab/>
        <w:t>1. Make a box to multiply for what is in parenthesis</w:t>
      </w:r>
    </w:p>
    <w:p w14:paraId="7E186CD6" w14:textId="3CBF9425" w:rsidR="00D30F44" w:rsidRDefault="00D30F44" w:rsidP="009817BC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ab/>
        <w:t>2. Multiply the a</w:t>
      </w:r>
    </w:p>
    <w:p w14:paraId="2E7795EE" w14:textId="6A083FD3" w:rsidR="00D30F44" w:rsidRDefault="00D30F44" w:rsidP="009817BC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ab/>
        <w:t>3. Add/Subtract the constant</w:t>
      </w:r>
    </w:p>
    <w:p w14:paraId="46EC15AC" w14:textId="77777777" w:rsidR="00D30F44" w:rsidRDefault="00D30F44" w:rsidP="009817BC">
      <w:pPr>
        <w:rPr>
          <w:rFonts w:ascii="Century Gothic" w:hAnsi="Century Gothic"/>
          <w:sz w:val="20"/>
          <w:szCs w:val="20"/>
        </w:rPr>
      </w:pPr>
    </w:p>
    <w:p w14:paraId="686628B7" w14:textId="0CFA5D35" w:rsidR="00D30F44" w:rsidRDefault="00D30F44" w:rsidP="00D30F44">
      <w:pPr>
        <w:pStyle w:val="ListParagraph"/>
        <w:numPr>
          <w:ilvl w:val="0"/>
          <w:numId w:val="16"/>
        </w:numPr>
        <w:rPr>
          <w:rFonts w:ascii="Century Gothic" w:hAnsi="Century Gothic"/>
          <w:sz w:val="20"/>
          <w:szCs w:val="20"/>
        </w:rPr>
      </w:pPr>
      <w:r w:rsidRPr="00D30F44">
        <w:rPr>
          <w:position w:val="-10"/>
        </w:rPr>
        <w:object w:dxaOrig="1660" w:dyaOrig="360" w14:anchorId="7E1785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83.25pt;height:18pt" o:ole="">
            <v:imagedata r:id="rId7" o:title=""/>
          </v:shape>
          <o:OLEObject Type="Embed" ProgID="Equation.DSMT4" ShapeID="_x0000_i1027" DrawAspect="Content" ObjectID="_1537614855" r:id="rId8"/>
        </w:objec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 xml:space="preserve">2. </w:t>
      </w:r>
      <w:r w:rsidRPr="00D30F44">
        <w:rPr>
          <w:rFonts w:ascii="Century Gothic" w:hAnsi="Century Gothic"/>
          <w:position w:val="-10"/>
          <w:sz w:val="20"/>
          <w:szCs w:val="20"/>
        </w:rPr>
        <w:object w:dxaOrig="1780" w:dyaOrig="360" w14:anchorId="256658E5">
          <v:shape id="_x0000_i1029" type="#_x0000_t75" style="width:89.25pt;height:18pt" o:ole="">
            <v:imagedata r:id="rId9" o:title=""/>
          </v:shape>
          <o:OLEObject Type="Embed" ProgID="Equation.DSMT4" ShapeID="_x0000_i1029" DrawAspect="Content" ObjectID="_1537614856" r:id="rId10"/>
        </w:object>
      </w:r>
    </w:p>
    <w:p w14:paraId="626D0F8C" w14:textId="77777777" w:rsidR="00D30F44" w:rsidRDefault="00D30F44" w:rsidP="00D30F44">
      <w:pPr>
        <w:rPr>
          <w:rFonts w:ascii="Century Gothic" w:hAnsi="Century Gothic"/>
          <w:sz w:val="20"/>
          <w:szCs w:val="20"/>
        </w:rPr>
      </w:pPr>
    </w:p>
    <w:p w14:paraId="24594B4B" w14:textId="77777777" w:rsidR="00D30F44" w:rsidRDefault="00D30F44" w:rsidP="00D30F44">
      <w:pPr>
        <w:rPr>
          <w:rFonts w:ascii="Century Gothic" w:hAnsi="Century Gothic"/>
          <w:sz w:val="20"/>
          <w:szCs w:val="20"/>
        </w:rPr>
      </w:pPr>
    </w:p>
    <w:p w14:paraId="1385F5D8" w14:textId="77777777" w:rsidR="00D30F44" w:rsidRDefault="00D30F44" w:rsidP="00D30F44">
      <w:pPr>
        <w:rPr>
          <w:rFonts w:ascii="Century Gothic" w:hAnsi="Century Gothic"/>
          <w:sz w:val="20"/>
          <w:szCs w:val="20"/>
        </w:rPr>
      </w:pPr>
    </w:p>
    <w:p w14:paraId="4464DEBA" w14:textId="77777777" w:rsidR="00D30F44" w:rsidRDefault="00D30F44" w:rsidP="00D30F44">
      <w:pPr>
        <w:rPr>
          <w:rFonts w:ascii="Century Gothic" w:hAnsi="Century Gothic"/>
          <w:sz w:val="20"/>
          <w:szCs w:val="20"/>
        </w:rPr>
      </w:pPr>
    </w:p>
    <w:p w14:paraId="5B246EA1" w14:textId="77777777" w:rsidR="00D30F44" w:rsidRDefault="00D30F44" w:rsidP="00D30F44">
      <w:pPr>
        <w:rPr>
          <w:rFonts w:ascii="Century Gothic" w:hAnsi="Century Gothic"/>
          <w:sz w:val="20"/>
          <w:szCs w:val="20"/>
        </w:rPr>
      </w:pPr>
    </w:p>
    <w:p w14:paraId="303D2E89" w14:textId="77777777" w:rsidR="00D30F44" w:rsidRDefault="00D30F44" w:rsidP="00D30F44">
      <w:pPr>
        <w:rPr>
          <w:rFonts w:ascii="Century Gothic" w:hAnsi="Century Gothic"/>
          <w:sz w:val="20"/>
          <w:szCs w:val="20"/>
        </w:rPr>
      </w:pPr>
    </w:p>
    <w:p w14:paraId="147FCDFA" w14:textId="77777777" w:rsidR="00D30F44" w:rsidRDefault="00D30F44" w:rsidP="00D30F44">
      <w:pPr>
        <w:rPr>
          <w:rFonts w:ascii="Century Gothic" w:hAnsi="Century Gothic"/>
          <w:sz w:val="20"/>
          <w:szCs w:val="20"/>
        </w:rPr>
      </w:pPr>
    </w:p>
    <w:p w14:paraId="42D2584A" w14:textId="77777777" w:rsidR="00D30F44" w:rsidRDefault="00D30F44" w:rsidP="00D30F44">
      <w:pPr>
        <w:rPr>
          <w:rFonts w:ascii="Century Gothic" w:hAnsi="Century Gothic"/>
          <w:sz w:val="20"/>
          <w:szCs w:val="20"/>
        </w:rPr>
      </w:pPr>
    </w:p>
    <w:p w14:paraId="68930490" w14:textId="05829A19" w:rsidR="00D30F44" w:rsidRDefault="00D30F44" w:rsidP="00D30F44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ab/>
      </w:r>
    </w:p>
    <w:p w14:paraId="3BC16669" w14:textId="77777777" w:rsidR="00D30F44" w:rsidRDefault="00D30F44" w:rsidP="00D30F44">
      <w:pPr>
        <w:rPr>
          <w:rFonts w:ascii="Century Gothic" w:hAnsi="Century Gothic"/>
          <w:sz w:val="20"/>
          <w:szCs w:val="20"/>
        </w:rPr>
      </w:pPr>
    </w:p>
    <w:p w14:paraId="728EBF8A" w14:textId="574EB413" w:rsidR="00D30F44" w:rsidRPr="00D30F44" w:rsidRDefault="00D30F44" w:rsidP="00D30F44">
      <w:pPr>
        <w:pStyle w:val="ListParagraph"/>
        <w:numPr>
          <w:ilvl w:val="0"/>
          <w:numId w:val="18"/>
        </w:numPr>
        <w:rPr>
          <w:rFonts w:ascii="Century Gothic" w:hAnsi="Century Gothic"/>
          <w:sz w:val="20"/>
          <w:szCs w:val="20"/>
        </w:rPr>
      </w:pPr>
      <w:r w:rsidRPr="00D30F44">
        <w:rPr>
          <w:rFonts w:ascii="Century Gothic" w:hAnsi="Century Gothic"/>
          <w:position w:val="-10"/>
          <w:sz w:val="20"/>
          <w:szCs w:val="20"/>
        </w:rPr>
        <w:object w:dxaOrig="1600" w:dyaOrig="360" w14:anchorId="69AF98AF">
          <v:shape id="_x0000_i1100" type="#_x0000_t75" style="width:80.25pt;height:18pt" o:ole="">
            <v:imagedata r:id="rId11" o:title=""/>
          </v:shape>
          <o:OLEObject Type="Embed" ProgID="Equation.DSMT4" ShapeID="_x0000_i1100" DrawAspect="Content" ObjectID="_1537614857" r:id="rId12"/>
        </w:objec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 xml:space="preserve">4.  </w:t>
      </w:r>
      <w:r w:rsidRPr="00D30F44">
        <w:rPr>
          <w:rFonts w:ascii="Century Gothic" w:hAnsi="Century Gothic"/>
          <w:position w:val="-10"/>
          <w:sz w:val="20"/>
          <w:szCs w:val="20"/>
        </w:rPr>
        <w:object w:dxaOrig="1760" w:dyaOrig="360" w14:anchorId="015F2163">
          <v:shape id="_x0000_i1101" type="#_x0000_t75" style="width:87.75pt;height:18pt" o:ole="">
            <v:imagedata r:id="rId13" o:title=""/>
          </v:shape>
          <o:OLEObject Type="Embed" ProgID="Equation.DSMT4" ShapeID="_x0000_i1101" DrawAspect="Content" ObjectID="_1537614858" r:id="rId14"/>
        </w:object>
      </w:r>
    </w:p>
    <w:p w14:paraId="65B1AEF7" w14:textId="77777777" w:rsidR="009817BC" w:rsidRPr="00FE3C45" w:rsidRDefault="009817BC" w:rsidP="009817BC">
      <w:pPr>
        <w:rPr>
          <w:rFonts w:ascii="Century Gothic" w:hAnsi="Century Gothic"/>
          <w:sz w:val="20"/>
          <w:szCs w:val="20"/>
        </w:rPr>
      </w:pPr>
    </w:p>
    <w:p w14:paraId="65B1AEF9" w14:textId="77777777" w:rsidR="009817BC" w:rsidRDefault="009817BC" w:rsidP="009817BC">
      <w:pPr>
        <w:rPr>
          <w:rFonts w:ascii="Century Gothic" w:hAnsi="Century Gothic"/>
          <w:sz w:val="20"/>
          <w:szCs w:val="20"/>
        </w:rPr>
      </w:pPr>
    </w:p>
    <w:p w14:paraId="65B1AEFA" w14:textId="77777777" w:rsidR="00FE3C45" w:rsidRDefault="00FE3C45" w:rsidP="009817BC">
      <w:pPr>
        <w:rPr>
          <w:rFonts w:ascii="Century Gothic" w:hAnsi="Century Gothic"/>
          <w:sz w:val="20"/>
          <w:szCs w:val="20"/>
        </w:rPr>
      </w:pPr>
    </w:p>
    <w:p w14:paraId="543C366F" w14:textId="74E1C653" w:rsidR="00D30F44" w:rsidRDefault="00D30F44" w:rsidP="009817BC">
      <w:pPr>
        <w:rPr>
          <w:rFonts w:ascii="Century Gothic" w:hAnsi="Century Gothic"/>
          <w:sz w:val="20"/>
          <w:szCs w:val="20"/>
        </w:rPr>
      </w:pPr>
    </w:p>
    <w:p w14:paraId="58133B96" w14:textId="77777777" w:rsidR="00D30F44" w:rsidRDefault="00D30F44" w:rsidP="009817BC">
      <w:pPr>
        <w:rPr>
          <w:rFonts w:ascii="Century Gothic" w:hAnsi="Century Gothic"/>
          <w:sz w:val="20"/>
          <w:szCs w:val="20"/>
        </w:rPr>
      </w:pPr>
    </w:p>
    <w:p w14:paraId="550A74A2" w14:textId="77777777" w:rsidR="00D30F44" w:rsidRDefault="00D30F44" w:rsidP="009817BC">
      <w:pPr>
        <w:rPr>
          <w:rFonts w:ascii="Century Gothic" w:hAnsi="Century Gothic"/>
          <w:sz w:val="20"/>
          <w:szCs w:val="20"/>
        </w:rPr>
      </w:pPr>
    </w:p>
    <w:p w14:paraId="54D45169" w14:textId="77777777" w:rsidR="00D30F44" w:rsidRDefault="00D30F44" w:rsidP="009817BC">
      <w:pPr>
        <w:rPr>
          <w:rFonts w:ascii="Century Gothic" w:hAnsi="Century Gothic"/>
          <w:sz w:val="20"/>
          <w:szCs w:val="20"/>
        </w:rPr>
      </w:pPr>
    </w:p>
    <w:p w14:paraId="06F823A7" w14:textId="77777777" w:rsidR="00D30F44" w:rsidRDefault="00D30F44" w:rsidP="009817BC">
      <w:pPr>
        <w:rPr>
          <w:rFonts w:ascii="Century Gothic" w:hAnsi="Century Gothic"/>
          <w:sz w:val="20"/>
          <w:szCs w:val="20"/>
        </w:rPr>
      </w:pPr>
    </w:p>
    <w:p w14:paraId="0F6F0B8B" w14:textId="77777777" w:rsidR="00D30F44" w:rsidRDefault="00D30F44" w:rsidP="009817BC">
      <w:pPr>
        <w:rPr>
          <w:rFonts w:ascii="Century Gothic" w:hAnsi="Century Gothic"/>
          <w:sz w:val="20"/>
          <w:szCs w:val="20"/>
        </w:rPr>
      </w:pPr>
    </w:p>
    <w:p w14:paraId="69191C2B" w14:textId="77777777" w:rsidR="00D30F44" w:rsidRPr="00FE3C45" w:rsidRDefault="00D30F44" w:rsidP="009817BC">
      <w:pPr>
        <w:rPr>
          <w:rFonts w:ascii="Century Gothic" w:hAnsi="Century Gothic"/>
          <w:sz w:val="20"/>
          <w:szCs w:val="20"/>
        </w:rPr>
      </w:pPr>
    </w:p>
    <w:p w14:paraId="65B1AEFB" w14:textId="77777777" w:rsidR="009817BC" w:rsidRPr="00FE3C45" w:rsidRDefault="009817BC" w:rsidP="009817BC">
      <w:pPr>
        <w:rPr>
          <w:rFonts w:ascii="Century Gothic" w:hAnsi="Century Gothic"/>
          <w:sz w:val="20"/>
          <w:szCs w:val="20"/>
        </w:rPr>
      </w:pPr>
    </w:p>
    <w:p w14:paraId="3395F9B3" w14:textId="77777777" w:rsidR="00D30F44" w:rsidRDefault="00D30F44" w:rsidP="00D30F44">
      <w:pPr>
        <w:tabs>
          <w:tab w:val="left" w:pos="904"/>
        </w:tabs>
        <w:rPr>
          <w:rFonts w:ascii="Century Gothic" w:hAnsi="Century Gothic"/>
          <w:b/>
          <w:sz w:val="16"/>
          <w:szCs w:val="1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7DD44A8D" wp14:editId="543CF809">
                <wp:simplePos x="0" y="0"/>
                <wp:positionH relativeFrom="margin">
                  <wp:align>left</wp:align>
                </wp:positionH>
                <wp:positionV relativeFrom="paragraph">
                  <wp:posOffset>80434</wp:posOffset>
                </wp:positionV>
                <wp:extent cx="6925310" cy="23495"/>
                <wp:effectExtent l="19050" t="19050" r="27940" b="33655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925310" cy="23495"/>
                        </a:xfrm>
                        <a:prstGeom prst="line">
                          <a:avLst/>
                        </a:prstGeom>
                        <a:noFill/>
                        <a:ln w="2857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F3E4EF8" id="Straight Connector 1" o:spid="_x0000_s1026" style="position:absolute;z-index:25167052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" from="0,6.35pt" to="545.3pt,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" strokecolor="windowText" strokeweight="2.25pt">
                <w10:wrap anchorx="margin"/>
              </v:line>
            </w:pict>
          </mc:Fallback>
        </mc:AlternateContent>
      </w:r>
    </w:p>
    <w:p w14:paraId="1B991655" w14:textId="48E2820D" w:rsidR="00D30F44" w:rsidRPr="0038571B" w:rsidRDefault="00D30F44" w:rsidP="00D30F44">
      <w:pPr>
        <w:tabs>
          <w:tab w:val="left" w:pos="904"/>
        </w:tabs>
        <w:jc w:val="center"/>
        <w:rPr>
          <w:rFonts w:ascii="Century Gothic" w:hAnsi="Century Gothic"/>
          <w:b/>
          <w:sz w:val="32"/>
          <w:szCs w:val="32"/>
        </w:rPr>
      </w:pPr>
      <w:r>
        <w:rPr>
          <w:rFonts w:ascii="Century Gothic" w:hAnsi="Century Gothic"/>
          <w:b/>
          <w:noProof/>
          <w:sz w:val="32"/>
          <w:szCs w:val="32"/>
        </w:rPr>
        <w:t xml:space="preserve">Converting from </w:t>
      </w:r>
      <w:r>
        <w:rPr>
          <w:rFonts w:ascii="Century Gothic" w:hAnsi="Century Gothic"/>
          <w:b/>
          <w:noProof/>
          <w:sz w:val="32"/>
          <w:szCs w:val="32"/>
        </w:rPr>
        <w:t>Standard to Vertex Form</w:t>
      </w:r>
    </w:p>
    <w:p w14:paraId="5AFA7E3D" w14:textId="77777777" w:rsidR="00D30F44" w:rsidRDefault="00D30F44" w:rsidP="00D30F44">
      <w:pPr>
        <w:rPr>
          <w:rFonts w:ascii="Century Gothic" w:hAnsi="Century Gothic"/>
          <w:b/>
        </w:rPr>
      </w:pPr>
      <w:r w:rsidRPr="007920E2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2045201" wp14:editId="3ACAB6F2">
                <wp:simplePos x="0" y="0"/>
                <wp:positionH relativeFrom="margin">
                  <wp:align>left</wp:align>
                </wp:positionH>
                <wp:positionV relativeFrom="paragraph">
                  <wp:posOffset>55245</wp:posOffset>
                </wp:positionV>
                <wp:extent cx="6925310" cy="23495"/>
                <wp:effectExtent l="19050" t="19050" r="27940" b="33655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925310" cy="23495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9AC3087" id="Straight Connector 2" o:spid="_x0000_s1026" style="position:absolute;z-index:25166848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" from="0,4.35pt" to="545.3pt,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" strokecolor="black [3213]" strokeweight="2.25pt">
                <w10:wrap anchorx="margin"/>
              </v:line>
            </w:pict>
          </mc:Fallback>
        </mc:AlternateContent>
      </w:r>
    </w:p>
    <w:p w14:paraId="56C9CF50" w14:textId="13607940" w:rsidR="00D30F44" w:rsidRDefault="00D30F44" w:rsidP="00D30F44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Steps: </w:t>
      </w:r>
      <w:r>
        <w:rPr>
          <w:rFonts w:ascii="Century Gothic" w:hAnsi="Century Gothic"/>
          <w:sz w:val="20"/>
          <w:szCs w:val="20"/>
        </w:rPr>
        <w:tab/>
        <w:t xml:space="preserve">1. </w:t>
      </w:r>
      <w:r w:rsidRPr="00D30F44">
        <w:rPr>
          <w:rFonts w:ascii="Century Gothic" w:hAnsi="Century Gothic"/>
          <w:position w:val="-24"/>
          <w:sz w:val="20"/>
          <w:szCs w:val="20"/>
        </w:rPr>
        <w:object w:dxaOrig="740" w:dyaOrig="620" w14:anchorId="77184724">
          <v:shape id="_x0000_i1114" type="#_x0000_t75" style="width:36.75pt;height:30.75pt" o:ole="">
            <v:imagedata r:id="rId15" o:title=""/>
          </v:shape>
          <o:OLEObject Type="Embed" ProgID="Equation.DSMT4" ShapeID="_x0000_i1114" DrawAspect="Content" ObjectID="_1537614859" r:id="rId16"/>
        </w:object>
      </w:r>
    </w:p>
    <w:p w14:paraId="17231225" w14:textId="2DECA2B9" w:rsidR="00D30F44" w:rsidRDefault="00D30F44" w:rsidP="00D30F44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>2. Substitute x into equation to get y</w:t>
      </w:r>
    </w:p>
    <w:p w14:paraId="377BE65D" w14:textId="2F7AEB5E" w:rsidR="00D30F44" w:rsidRDefault="00D30F44" w:rsidP="00D30F44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 xml:space="preserve">3  Write it in vertex form: </w:t>
      </w:r>
      <w:r w:rsidRPr="00D30F44">
        <w:rPr>
          <w:rFonts w:ascii="Century Gothic" w:hAnsi="Century Gothic"/>
          <w:position w:val="-10"/>
          <w:sz w:val="20"/>
          <w:szCs w:val="20"/>
        </w:rPr>
        <w:object w:dxaOrig="1300" w:dyaOrig="360" w14:anchorId="19A44DA4">
          <v:shape id="_x0000_i1115" type="#_x0000_t75" style="width:65.25pt;height:18pt" o:ole="">
            <v:imagedata r:id="rId17" o:title=""/>
          </v:shape>
          <o:OLEObject Type="Embed" ProgID="Equation.DSMT4" ShapeID="_x0000_i1115" DrawAspect="Content" ObjectID="_1537614860" r:id="rId18"/>
        </w:object>
      </w:r>
    </w:p>
    <w:p w14:paraId="27415E38" w14:textId="77777777" w:rsidR="00D30F44" w:rsidRDefault="00D30F44" w:rsidP="00D30F44">
      <w:pPr>
        <w:rPr>
          <w:rFonts w:ascii="Century Gothic" w:hAnsi="Century Gothic"/>
          <w:sz w:val="20"/>
          <w:szCs w:val="20"/>
        </w:rPr>
      </w:pPr>
    </w:p>
    <w:p w14:paraId="11C85B6B" w14:textId="77777777" w:rsidR="00D30F44" w:rsidRDefault="00D30F44" w:rsidP="00D30F44">
      <w:pPr>
        <w:pStyle w:val="ListParagraph"/>
        <w:numPr>
          <w:ilvl w:val="0"/>
          <w:numId w:val="17"/>
        </w:numPr>
        <w:rPr>
          <w:rFonts w:ascii="Century Gothic" w:hAnsi="Century Gothic"/>
          <w:sz w:val="20"/>
          <w:szCs w:val="20"/>
        </w:rPr>
      </w:pPr>
      <w:r w:rsidRPr="00D30F44">
        <w:rPr>
          <w:position w:val="-10"/>
        </w:rPr>
        <w:object w:dxaOrig="1620" w:dyaOrig="360" w14:anchorId="1B3C6E6B">
          <v:shape id="_x0000_i1117" type="#_x0000_t75" style="width:81pt;height:18pt" o:ole="">
            <v:imagedata r:id="rId19" o:title=""/>
          </v:shape>
          <o:OLEObject Type="Embed" ProgID="Equation.DSMT4" ShapeID="_x0000_i1117" DrawAspect="Content" ObjectID="_1537614861" r:id="rId20"/>
        </w:objec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 xml:space="preserve">2. </w:t>
      </w:r>
      <w:r w:rsidRPr="00D30F44">
        <w:rPr>
          <w:rFonts w:ascii="Century Gothic" w:hAnsi="Century Gothic"/>
          <w:position w:val="-10"/>
          <w:sz w:val="20"/>
          <w:szCs w:val="20"/>
        </w:rPr>
        <w:object w:dxaOrig="1700" w:dyaOrig="360" w14:anchorId="7864BC16">
          <v:shape id="_x0000_i1119" type="#_x0000_t75" style="width:84.75pt;height:18pt" o:ole="">
            <v:imagedata r:id="rId21" o:title=""/>
          </v:shape>
          <o:OLEObject Type="Embed" ProgID="Equation.DSMT4" ShapeID="_x0000_i1119" DrawAspect="Content" ObjectID="_1537614862" r:id="rId22"/>
        </w:object>
      </w:r>
    </w:p>
    <w:p w14:paraId="4E67DFE0" w14:textId="77777777" w:rsidR="00D30F44" w:rsidRDefault="00D30F44" w:rsidP="00D30F44">
      <w:pPr>
        <w:rPr>
          <w:rFonts w:ascii="Century Gothic" w:hAnsi="Century Gothic"/>
          <w:sz w:val="20"/>
          <w:szCs w:val="20"/>
        </w:rPr>
      </w:pPr>
    </w:p>
    <w:p w14:paraId="02048393" w14:textId="77777777" w:rsidR="00D30F44" w:rsidRDefault="00D30F44" w:rsidP="00D30F44">
      <w:pPr>
        <w:rPr>
          <w:rFonts w:ascii="Century Gothic" w:hAnsi="Century Gothic"/>
          <w:sz w:val="20"/>
          <w:szCs w:val="20"/>
        </w:rPr>
      </w:pPr>
    </w:p>
    <w:p w14:paraId="023840CC" w14:textId="77777777" w:rsidR="00D30F44" w:rsidRDefault="00D30F44" w:rsidP="00D30F44">
      <w:pPr>
        <w:rPr>
          <w:rFonts w:ascii="Century Gothic" w:hAnsi="Century Gothic"/>
          <w:sz w:val="20"/>
          <w:szCs w:val="20"/>
        </w:rPr>
      </w:pPr>
    </w:p>
    <w:p w14:paraId="431A93E6" w14:textId="77777777" w:rsidR="00D30F44" w:rsidRDefault="00D30F44" w:rsidP="00D30F44">
      <w:pPr>
        <w:rPr>
          <w:rFonts w:ascii="Century Gothic" w:hAnsi="Century Gothic"/>
          <w:sz w:val="20"/>
          <w:szCs w:val="20"/>
        </w:rPr>
      </w:pPr>
    </w:p>
    <w:p w14:paraId="6DA8BB75" w14:textId="77777777" w:rsidR="00D30F44" w:rsidRDefault="00D30F44" w:rsidP="00D30F44">
      <w:pPr>
        <w:rPr>
          <w:rFonts w:ascii="Century Gothic" w:hAnsi="Century Gothic"/>
          <w:sz w:val="20"/>
          <w:szCs w:val="20"/>
        </w:rPr>
      </w:pPr>
    </w:p>
    <w:p w14:paraId="7D2C790D" w14:textId="77777777" w:rsidR="00D30F44" w:rsidRDefault="00D30F44" w:rsidP="00D30F44">
      <w:pPr>
        <w:rPr>
          <w:rFonts w:ascii="Century Gothic" w:hAnsi="Century Gothic"/>
          <w:sz w:val="20"/>
          <w:szCs w:val="20"/>
        </w:rPr>
      </w:pPr>
    </w:p>
    <w:p w14:paraId="0C207CF8" w14:textId="77777777" w:rsidR="00D30F44" w:rsidRDefault="00D30F44" w:rsidP="00D30F44">
      <w:pPr>
        <w:rPr>
          <w:rFonts w:ascii="Century Gothic" w:hAnsi="Century Gothic"/>
          <w:sz w:val="20"/>
          <w:szCs w:val="20"/>
        </w:rPr>
      </w:pPr>
    </w:p>
    <w:p w14:paraId="5DCE2775" w14:textId="77777777" w:rsidR="00D30F44" w:rsidRPr="00D30F44" w:rsidRDefault="00D30F44" w:rsidP="00D30F44">
      <w:pPr>
        <w:pStyle w:val="ListParagraph"/>
        <w:numPr>
          <w:ilvl w:val="0"/>
          <w:numId w:val="19"/>
        </w:numPr>
        <w:rPr>
          <w:rFonts w:ascii="Century Gothic" w:hAnsi="Century Gothic"/>
          <w:sz w:val="20"/>
          <w:szCs w:val="20"/>
        </w:rPr>
      </w:pPr>
      <w:r w:rsidRPr="00D30F44">
        <w:rPr>
          <w:rFonts w:ascii="Century Gothic" w:hAnsi="Century Gothic"/>
          <w:position w:val="-10"/>
          <w:sz w:val="20"/>
          <w:szCs w:val="20"/>
        </w:rPr>
        <w:object w:dxaOrig="1600" w:dyaOrig="360" w14:anchorId="4B908131">
          <v:shape id="_x0000_i1121" type="#_x0000_t75" style="width:80.25pt;height:18pt" o:ole="">
            <v:imagedata r:id="rId23" o:title=""/>
          </v:shape>
          <o:OLEObject Type="Embed" ProgID="Equation.DSMT4" ShapeID="_x0000_i1121" DrawAspect="Content" ObjectID="_1537614863" r:id="rId24"/>
        </w:objec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 xml:space="preserve">4.  </w:t>
      </w:r>
      <w:r w:rsidRPr="00D30F44">
        <w:rPr>
          <w:rFonts w:ascii="Century Gothic" w:hAnsi="Century Gothic"/>
          <w:position w:val="-10"/>
          <w:sz w:val="20"/>
          <w:szCs w:val="20"/>
        </w:rPr>
        <w:object w:dxaOrig="1240" w:dyaOrig="360" w14:anchorId="01B90F8B">
          <v:shape id="_x0000_i1123" type="#_x0000_t75" style="width:62.25pt;height:18pt" o:ole="">
            <v:imagedata r:id="rId25" o:title=""/>
          </v:shape>
          <o:OLEObject Type="Embed" ProgID="Equation.DSMT4" ShapeID="_x0000_i1123" DrawAspect="Content" ObjectID="_1537614864" r:id="rId26"/>
        </w:object>
      </w:r>
    </w:p>
    <w:p w14:paraId="48CC9CB4" w14:textId="77777777" w:rsidR="00D30F44" w:rsidRPr="00FE3C45" w:rsidRDefault="00D30F44" w:rsidP="00D30F44">
      <w:pPr>
        <w:rPr>
          <w:rFonts w:ascii="Century Gothic" w:hAnsi="Century Gothic"/>
          <w:sz w:val="20"/>
          <w:szCs w:val="20"/>
        </w:rPr>
      </w:pPr>
    </w:p>
    <w:p w14:paraId="6CA48020" w14:textId="77777777" w:rsidR="00D30F44" w:rsidRPr="00FE3C45" w:rsidRDefault="00D30F44" w:rsidP="00D30F44">
      <w:pPr>
        <w:rPr>
          <w:rFonts w:ascii="Century Gothic" w:hAnsi="Century Gothic"/>
          <w:sz w:val="20"/>
          <w:szCs w:val="20"/>
        </w:rPr>
      </w:pPr>
    </w:p>
    <w:p w14:paraId="65B1AEFC" w14:textId="77777777" w:rsidR="009817BC" w:rsidRPr="00FE3C45" w:rsidRDefault="009817BC" w:rsidP="009817BC">
      <w:pPr>
        <w:spacing w:line="360" w:lineRule="auto"/>
        <w:rPr>
          <w:rFonts w:ascii="Century Gothic" w:hAnsi="Century Gothic"/>
          <w:sz w:val="20"/>
          <w:szCs w:val="20"/>
        </w:rPr>
      </w:pPr>
    </w:p>
    <w:p w14:paraId="65B1AEFF" w14:textId="77777777" w:rsidR="009817BC" w:rsidRPr="00FE3C45" w:rsidRDefault="009817BC" w:rsidP="009817BC">
      <w:pPr>
        <w:rPr>
          <w:rFonts w:ascii="Century Gothic" w:hAnsi="Century Gothic"/>
          <w:sz w:val="20"/>
          <w:szCs w:val="20"/>
        </w:rPr>
      </w:pPr>
      <w:bookmarkStart w:id="0" w:name="_GoBack"/>
      <w:bookmarkEnd w:id="0"/>
    </w:p>
    <w:p w14:paraId="65B1AF00" w14:textId="77777777" w:rsidR="009817BC" w:rsidRPr="00FE3C45" w:rsidRDefault="009817BC" w:rsidP="00D30F44">
      <w:pPr>
        <w:rPr>
          <w:rFonts w:ascii="Century Gothic" w:hAnsi="Century Gothic"/>
          <w:sz w:val="20"/>
          <w:szCs w:val="20"/>
        </w:rPr>
      </w:pPr>
    </w:p>
    <w:sectPr w:rsidR="009817BC" w:rsidRPr="00FE3C45" w:rsidSect="00D2329A">
      <w:headerReference w:type="default" r:id="rId27"/>
      <w:footerReference w:type="default" r:id="rId28"/>
      <w:pgSz w:w="12240" w:h="15840"/>
      <w:pgMar w:top="720" w:right="720" w:bottom="720" w:left="720" w:header="720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5B1B029" w14:textId="77777777" w:rsidR="00A54237" w:rsidRDefault="00A54237" w:rsidP="00577A8E">
      <w:r>
        <w:separator/>
      </w:r>
    </w:p>
  </w:endnote>
  <w:endnote w:type="continuationSeparator" w:id="0">
    <w:p w14:paraId="65B1B02A" w14:textId="77777777" w:rsidR="00A54237" w:rsidRDefault="00A54237" w:rsidP="00577A8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9764678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5B1B02C" w14:textId="77777777" w:rsidR="005A5814" w:rsidRDefault="005A5814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30F44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65B1B02D" w14:textId="77777777" w:rsidR="005A5814" w:rsidRDefault="005A581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5B1B027" w14:textId="77777777" w:rsidR="00A54237" w:rsidRDefault="00A54237" w:rsidP="00577A8E">
      <w:r>
        <w:separator/>
      </w:r>
    </w:p>
  </w:footnote>
  <w:footnote w:type="continuationSeparator" w:id="0">
    <w:p w14:paraId="65B1B028" w14:textId="77777777" w:rsidR="00A54237" w:rsidRDefault="00A54237" w:rsidP="00577A8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5B1B02B" w14:textId="77777777" w:rsidR="005A5814" w:rsidRPr="00577A8E" w:rsidRDefault="008669A6">
    <w:pPr>
      <w:pStyle w:val="Header"/>
      <w:rPr>
        <w:rFonts w:ascii="Century Gothic" w:hAnsi="Century Gothic"/>
      </w:rPr>
    </w:pPr>
    <w:r>
      <w:rPr>
        <w:rFonts w:ascii="Century Gothic" w:hAnsi="Century Gothic"/>
      </w:rPr>
      <w:t>Algebra</w:t>
    </w:r>
    <w:r w:rsidR="005A5814">
      <w:rPr>
        <w:rFonts w:ascii="Century Gothic" w:hAnsi="Century Gothic"/>
      </w:rPr>
      <w:t xml:space="preserve">            </w:t>
    </w:r>
    <w:r>
      <w:rPr>
        <w:rFonts w:ascii="Century Gothic" w:hAnsi="Century Gothic"/>
      </w:rPr>
      <w:t xml:space="preserve">                        Unit 6</w:t>
    </w:r>
    <w:r w:rsidR="005A5814">
      <w:rPr>
        <w:rFonts w:ascii="Century Gothic" w:hAnsi="Century Gothic"/>
      </w:rPr>
      <w:t>: Graphing Quadratic Functions</w:t>
    </w:r>
    <w:r w:rsidR="005A5814">
      <w:rPr>
        <w:rFonts w:ascii="Century Gothic" w:hAnsi="Century Gothic"/>
      </w:rPr>
      <w:tab/>
    </w:r>
    <w:r w:rsidR="005A5814">
      <w:rPr>
        <w:rFonts w:ascii="Century Gothic" w:hAnsi="Century Gothic"/>
      </w:rPr>
      <w:tab/>
      <w:t>Note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4065E1"/>
    <w:multiLevelType w:val="hybridMultilevel"/>
    <w:tmpl w:val="7CA4227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C2A5E98"/>
    <w:multiLevelType w:val="hybridMultilevel"/>
    <w:tmpl w:val="8196CEC2"/>
    <w:lvl w:ilvl="0" w:tplc="86EEED90">
      <w:start w:val="1"/>
      <w:numFmt w:val="decimal"/>
      <w:lvlText w:val="%1."/>
      <w:lvlJc w:val="left"/>
      <w:pPr>
        <w:ind w:left="360" w:hanging="360"/>
      </w:pPr>
      <w:rPr>
        <w:rFonts w:hint="default"/>
        <w:sz w:val="22"/>
        <w:szCs w:val="22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24C0042B"/>
    <w:multiLevelType w:val="hybridMultilevel"/>
    <w:tmpl w:val="4104866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4CD0268"/>
    <w:multiLevelType w:val="hybridMultilevel"/>
    <w:tmpl w:val="E04C607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5532AE0"/>
    <w:multiLevelType w:val="hybridMultilevel"/>
    <w:tmpl w:val="F972228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7F76002"/>
    <w:multiLevelType w:val="hybridMultilevel"/>
    <w:tmpl w:val="03BCAFF0"/>
    <w:lvl w:ilvl="0" w:tplc="023C074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4B70A00C" w:tentative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plc="740E9EAE" w:tentative="1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plc="11425402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54FA5406" w:tentative="1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plc="E88CC300" w:tentative="1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plc="7F72DA92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96FA6420" w:tentative="1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plc="7AEE6F08" w:tentative="1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6" w15:restartNumberingAfterBreak="0">
    <w:nsid w:val="288D6324"/>
    <w:multiLevelType w:val="hybridMultilevel"/>
    <w:tmpl w:val="4E349B3A"/>
    <w:lvl w:ilvl="0" w:tplc="04090001">
      <w:start w:val="1"/>
      <w:numFmt w:val="bullet"/>
      <w:lvlText w:val=""/>
      <w:lvlJc w:val="left"/>
      <w:pPr>
        <w:ind w:left="145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7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9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1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3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5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7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9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11" w:hanging="360"/>
      </w:pPr>
      <w:rPr>
        <w:rFonts w:ascii="Wingdings" w:hAnsi="Wingdings" w:hint="default"/>
      </w:rPr>
    </w:lvl>
  </w:abstractNum>
  <w:abstractNum w:abstractNumId="7" w15:restartNumberingAfterBreak="0">
    <w:nsid w:val="300559C6"/>
    <w:multiLevelType w:val="hybridMultilevel"/>
    <w:tmpl w:val="72906600"/>
    <w:lvl w:ilvl="0" w:tplc="22488AB2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1E73830"/>
    <w:multiLevelType w:val="hybridMultilevel"/>
    <w:tmpl w:val="73261380"/>
    <w:lvl w:ilvl="0" w:tplc="5AE45C5A">
      <w:start w:val="1"/>
      <w:numFmt w:val="bullet"/>
      <w:lvlText w:val="-"/>
      <w:lvlJc w:val="left"/>
      <w:pPr>
        <w:ind w:left="1800" w:hanging="360"/>
      </w:pPr>
      <w:rPr>
        <w:rFonts w:ascii="Century Gothic" w:eastAsiaTheme="minorHAnsi" w:hAnsi="Century Gothic" w:cstheme="minorBidi" w:hint="default"/>
      </w:rPr>
    </w:lvl>
    <w:lvl w:ilvl="1" w:tplc="04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9" w15:restartNumberingAfterBreak="0">
    <w:nsid w:val="326E719E"/>
    <w:multiLevelType w:val="hybridMultilevel"/>
    <w:tmpl w:val="7A00B1C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35A5045"/>
    <w:multiLevelType w:val="hybridMultilevel"/>
    <w:tmpl w:val="48A68D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99016A3"/>
    <w:multiLevelType w:val="hybridMultilevel"/>
    <w:tmpl w:val="48A68D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2905CA1"/>
    <w:multiLevelType w:val="hybridMultilevel"/>
    <w:tmpl w:val="C29A317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9E94065"/>
    <w:multiLevelType w:val="hybridMultilevel"/>
    <w:tmpl w:val="3F505F60"/>
    <w:lvl w:ilvl="0" w:tplc="723E4A24">
      <w:start w:val="1"/>
      <w:numFmt w:val="decimal"/>
      <w:lvlText w:val="%1)"/>
      <w:lvlJc w:val="left"/>
      <w:pPr>
        <w:ind w:left="500" w:hanging="360"/>
      </w:pPr>
      <w:rPr>
        <w:rFonts w:ascii="Times New Roman" w:eastAsia="Times New Roman" w:hAnsi="Times New Roman" w:hint="default"/>
        <w:spacing w:val="-1"/>
        <w:sz w:val="24"/>
        <w:szCs w:val="24"/>
      </w:rPr>
    </w:lvl>
    <w:lvl w:ilvl="1" w:tplc="CBB8F75A">
      <w:start w:val="1"/>
      <w:numFmt w:val="bullet"/>
      <w:lvlText w:val="•"/>
      <w:lvlJc w:val="left"/>
      <w:pPr>
        <w:ind w:left="1414" w:hanging="360"/>
      </w:pPr>
      <w:rPr>
        <w:rFonts w:hint="default"/>
      </w:rPr>
    </w:lvl>
    <w:lvl w:ilvl="2" w:tplc="DB2A9D14">
      <w:start w:val="1"/>
      <w:numFmt w:val="bullet"/>
      <w:lvlText w:val="•"/>
      <w:lvlJc w:val="left"/>
      <w:pPr>
        <w:ind w:left="2328" w:hanging="360"/>
      </w:pPr>
      <w:rPr>
        <w:rFonts w:hint="default"/>
      </w:rPr>
    </w:lvl>
    <w:lvl w:ilvl="3" w:tplc="77125A1A">
      <w:start w:val="1"/>
      <w:numFmt w:val="bullet"/>
      <w:lvlText w:val="•"/>
      <w:lvlJc w:val="left"/>
      <w:pPr>
        <w:ind w:left="3242" w:hanging="360"/>
      </w:pPr>
      <w:rPr>
        <w:rFonts w:hint="default"/>
      </w:rPr>
    </w:lvl>
    <w:lvl w:ilvl="4" w:tplc="FC9EF6F0">
      <w:start w:val="1"/>
      <w:numFmt w:val="bullet"/>
      <w:lvlText w:val="•"/>
      <w:lvlJc w:val="left"/>
      <w:pPr>
        <w:ind w:left="4156" w:hanging="360"/>
      </w:pPr>
      <w:rPr>
        <w:rFonts w:hint="default"/>
      </w:rPr>
    </w:lvl>
    <w:lvl w:ilvl="5" w:tplc="0D445634">
      <w:start w:val="1"/>
      <w:numFmt w:val="bullet"/>
      <w:lvlText w:val="•"/>
      <w:lvlJc w:val="left"/>
      <w:pPr>
        <w:ind w:left="5070" w:hanging="360"/>
      </w:pPr>
      <w:rPr>
        <w:rFonts w:hint="default"/>
      </w:rPr>
    </w:lvl>
    <w:lvl w:ilvl="6" w:tplc="8C1CA5E6">
      <w:start w:val="1"/>
      <w:numFmt w:val="bullet"/>
      <w:lvlText w:val="•"/>
      <w:lvlJc w:val="left"/>
      <w:pPr>
        <w:ind w:left="5984" w:hanging="360"/>
      </w:pPr>
      <w:rPr>
        <w:rFonts w:hint="default"/>
      </w:rPr>
    </w:lvl>
    <w:lvl w:ilvl="7" w:tplc="FDECFDE2">
      <w:start w:val="1"/>
      <w:numFmt w:val="bullet"/>
      <w:lvlText w:val="•"/>
      <w:lvlJc w:val="left"/>
      <w:pPr>
        <w:ind w:left="6898" w:hanging="360"/>
      </w:pPr>
      <w:rPr>
        <w:rFonts w:hint="default"/>
      </w:rPr>
    </w:lvl>
    <w:lvl w:ilvl="8" w:tplc="87208152">
      <w:start w:val="1"/>
      <w:numFmt w:val="bullet"/>
      <w:lvlText w:val="•"/>
      <w:lvlJc w:val="left"/>
      <w:pPr>
        <w:ind w:left="7812" w:hanging="360"/>
      </w:pPr>
      <w:rPr>
        <w:rFonts w:hint="default"/>
      </w:rPr>
    </w:lvl>
  </w:abstractNum>
  <w:abstractNum w:abstractNumId="14" w15:restartNumberingAfterBreak="0">
    <w:nsid w:val="4E914819"/>
    <w:multiLevelType w:val="hybridMultilevel"/>
    <w:tmpl w:val="6BC6E7CC"/>
    <w:lvl w:ilvl="0" w:tplc="76144006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25804B2"/>
    <w:multiLevelType w:val="hybridMultilevel"/>
    <w:tmpl w:val="98FC6C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51D62FA"/>
    <w:multiLevelType w:val="hybridMultilevel"/>
    <w:tmpl w:val="6816A17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D1E3C0D"/>
    <w:multiLevelType w:val="hybridMultilevel"/>
    <w:tmpl w:val="E7BE140E"/>
    <w:lvl w:ilvl="0" w:tplc="CC5A4900">
      <w:start w:val="1"/>
      <w:numFmt w:val="decimal"/>
      <w:lvlText w:val="%1)"/>
      <w:lvlJc w:val="left"/>
      <w:pPr>
        <w:ind w:left="500" w:hanging="360"/>
      </w:pPr>
      <w:rPr>
        <w:rFonts w:ascii="Times New Roman" w:eastAsia="Times New Roman" w:hAnsi="Times New Roman" w:hint="default"/>
        <w:spacing w:val="-1"/>
        <w:sz w:val="24"/>
        <w:szCs w:val="24"/>
      </w:rPr>
    </w:lvl>
    <w:lvl w:ilvl="1" w:tplc="F51862B0">
      <w:start w:val="1"/>
      <w:numFmt w:val="bullet"/>
      <w:lvlText w:val="•"/>
      <w:lvlJc w:val="left"/>
      <w:pPr>
        <w:ind w:left="1414" w:hanging="360"/>
      </w:pPr>
      <w:rPr>
        <w:rFonts w:hint="default"/>
      </w:rPr>
    </w:lvl>
    <w:lvl w:ilvl="2" w:tplc="7C6CD3CE">
      <w:start w:val="1"/>
      <w:numFmt w:val="bullet"/>
      <w:lvlText w:val="•"/>
      <w:lvlJc w:val="left"/>
      <w:pPr>
        <w:ind w:left="2328" w:hanging="360"/>
      </w:pPr>
      <w:rPr>
        <w:rFonts w:hint="default"/>
      </w:rPr>
    </w:lvl>
    <w:lvl w:ilvl="3" w:tplc="FC7CE45C">
      <w:start w:val="1"/>
      <w:numFmt w:val="bullet"/>
      <w:lvlText w:val="•"/>
      <w:lvlJc w:val="left"/>
      <w:pPr>
        <w:ind w:left="3242" w:hanging="360"/>
      </w:pPr>
      <w:rPr>
        <w:rFonts w:hint="default"/>
      </w:rPr>
    </w:lvl>
    <w:lvl w:ilvl="4" w:tplc="4796A2D6">
      <w:start w:val="1"/>
      <w:numFmt w:val="bullet"/>
      <w:lvlText w:val="•"/>
      <w:lvlJc w:val="left"/>
      <w:pPr>
        <w:ind w:left="4156" w:hanging="360"/>
      </w:pPr>
      <w:rPr>
        <w:rFonts w:hint="default"/>
      </w:rPr>
    </w:lvl>
    <w:lvl w:ilvl="5" w:tplc="88F0EB24">
      <w:start w:val="1"/>
      <w:numFmt w:val="bullet"/>
      <w:lvlText w:val="•"/>
      <w:lvlJc w:val="left"/>
      <w:pPr>
        <w:ind w:left="5070" w:hanging="360"/>
      </w:pPr>
      <w:rPr>
        <w:rFonts w:hint="default"/>
      </w:rPr>
    </w:lvl>
    <w:lvl w:ilvl="6" w:tplc="72CC8D44">
      <w:start w:val="1"/>
      <w:numFmt w:val="bullet"/>
      <w:lvlText w:val="•"/>
      <w:lvlJc w:val="left"/>
      <w:pPr>
        <w:ind w:left="5984" w:hanging="360"/>
      </w:pPr>
      <w:rPr>
        <w:rFonts w:hint="default"/>
      </w:rPr>
    </w:lvl>
    <w:lvl w:ilvl="7" w:tplc="DD00062E">
      <w:start w:val="1"/>
      <w:numFmt w:val="bullet"/>
      <w:lvlText w:val="•"/>
      <w:lvlJc w:val="left"/>
      <w:pPr>
        <w:ind w:left="6898" w:hanging="360"/>
      </w:pPr>
      <w:rPr>
        <w:rFonts w:hint="default"/>
      </w:rPr>
    </w:lvl>
    <w:lvl w:ilvl="8" w:tplc="6D781D82">
      <w:start w:val="1"/>
      <w:numFmt w:val="bullet"/>
      <w:lvlText w:val="•"/>
      <w:lvlJc w:val="left"/>
      <w:pPr>
        <w:ind w:left="7812" w:hanging="360"/>
      </w:pPr>
      <w:rPr>
        <w:rFonts w:hint="default"/>
      </w:rPr>
    </w:lvl>
  </w:abstractNum>
  <w:abstractNum w:abstractNumId="18" w15:restartNumberingAfterBreak="0">
    <w:nsid w:val="7F7A375F"/>
    <w:multiLevelType w:val="hybridMultilevel"/>
    <w:tmpl w:val="2FCE49C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8"/>
  </w:num>
  <w:num w:numId="3">
    <w:abstractNumId w:val="6"/>
  </w:num>
  <w:num w:numId="4">
    <w:abstractNumId w:val="4"/>
  </w:num>
  <w:num w:numId="5">
    <w:abstractNumId w:val="17"/>
  </w:num>
  <w:num w:numId="6">
    <w:abstractNumId w:val="13"/>
  </w:num>
  <w:num w:numId="7">
    <w:abstractNumId w:val="12"/>
  </w:num>
  <w:num w:numId="8">
    <w:abstractNumId w:val="15"/>
  </w:num>
  <w:num w:numId="9">
    <w:abstractNumId w:val="0"/>
  </w:num>
  <w:num w:numId="10">
    <w:abstractNumId w:val="16"/>
  </w:num>
  <w:num w:numId="11">
    <w:abstractNumId w:val="3"/>
  </w:num>
  <w:num w:numId="12">
    <w:abstractNumId w:val="9"/>
  </w:num>
  <w:num w:numId="13">
    <w:abstractNumId w:val="8"/>
  </w:num>
  <w:num w:numId="14">
    <w:abstractNumId w:val="5"/>
  </w:num>
  <w:num w:numId="15">
    <w:abstractNumId w:val="1"/>
  </w:num>
  <w:num w:numId="16">
    <w:abstractNumId w:val="11"/>
  </w:num>
  <w:num w:numId="17">
    <w:abstractNumId w:val="10"/>
  </w:num>
  <w:num w:numId="18">
    <w:abstractNumId w:val="14"/>
  </w:num>
  <w:num w:numId="1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7A8E"/>
    <w:rsid w:val="000022E6"/>
    <w:rsid w:val="00017F19"/>
    <w:rsid w:val="000205D9"/>
    <w:rsid w:val="00020D88"/>
    <w:rsid w:val="00027E10"/>
    <w:rsid w:val="00043433"/>
    <w:rsid w:val="00050A49"/>
    <w:rsid w:val="00052D10"/>
    <w:rsid w:val="000723D6"/>
    <w:rsid w:val="00075C70"/>
    <w:rsid w:val="00077D10"/>
    <w:rsid w:val="00085435"/>
    <w:rsid w:val="000A7DAF"/>
    <w:rsid w:val="000C2EFB"/>
    <w:rsid w:val="000C3A72"/>
    <w:rsid w:val="000D153E"/>
    <w:rsid w:val="000D3F36"/>
    <w:rsid w:val="000F28BC"/>
    <w:rsid w:val="000F29AC"/>
    <w:rsid w:val="00107DDA"/>
    <w:rsid w:val="00133398"/>
    <w:rsid w:val="0015261A"/>
    <w:rsid w:val="00173AE0"/>
    <w:rsid w:val="001F1FE1"/>
    <w:rsid w:val="001F211D"/>
    <w:rsid w:val="001F25F0"/>
    <w:rsid w:val="00203D64"/>
    <w:rsid w:val="002173DA"/>
    <w:rsid w:val="00252DFD"/>
    <w:rsid w:val="002B583E"/>
    <w:rsid w:val="002C2D1B"/>
    <w:rsid w:val="002D3FA9"/>
    <w:rsid w:val="002D7193"/>
    <w:rsid w:val="002D7A0D"/>
    <w:rsid w:val="00301C27"/>
    <w:rsid w:val="00336B2E"/>
    <w:rsid w:val="0038250D"/>
    <w:rsid w:val="00393324"/>
    <w:rsid w:val="00395F5D"/>
    <w:rsid w:val="003C2A8B"/>
    <w:rsid w:val="003C6135"/>
    <w:rsid w:val="003D5B20"/>
    <w:rsid w:val="003D667A"/>
    <w:rsid w:val="00413158"/>
    <w:rsid w:val="004157D7"/>
    <w:rsid w:val="00417D85"/>
    <w:rsid w:val="00472F32"/>
    <w:rsid w:val="00473689"/>
    <w:rsid w:val="00491F9E"/>
    <w:rsid w:val="00495E40"/>
    <w:rsid w:val="00497879"/>
    <w:rsid w:val="004A10C4"/>
    <w:rsid w:val="004A3285"/>
    <w:rsid w:val="004B1F7F"/>
    <w:rsid w:val="004C04B8"/>
    <w:rsid w:val="004F7168"/>
    <w:rsid w:val="00512F69"/>
    <w:rsid w:val="00522DDF"/>
    <w:rsid w:val="00552DAA"/>
    <w:rsid w:val="005531CF"/>
    <w:rsid w:val="00562947"/>
    <w:rsid w:val="00565C5B"/>
    <w:rsid w:val="00572DC4"/>
    <w:rsid w:val="00577A8E"/>
    <w:rsid w:val="005904A3"/>
    <w:rsid w:val="00591DFA"/>
    <w:rsid w:val="00595280"/>
    <w:rsid w:val="005A5814"/>
    <w:rsid w:val="005B45A2"/>
    <w:rsid w:val="005B46ED"/>
    <w:rsid w:val="005D24BD"/>
    <w:rsid w:val="0060194E"/>
    <w:rsid w:val="00605515"/>
    <w:rsid w:val="00625FCC"/>
    <w:rsid w:val="00632595"/>
    <w:rsid w:val="006449A5"/>
    <w:rsid w:val="006451B5"/>
    <w:rsid w:val="00666CD3"/>
    <w:rsid w:val="006773AE"/>
    <w:rsid w:val="00693B4C"/>
    <w:rsid w:val="00697730"/>
    <w:rsid w:val="006A6F20"/>
    <w:rsid w:val="006C2303"/>
    <w:rsid w:val="006D4642"/>
    <w:rsid w:val="00715BD0"/>
    <w:rsid w:val="007411DB"/>
    <w:rsid w:val="00754EAF"/>
    <w:rsid w:val="00763D8E"/>
    <w:rsid w:val="00766066"/>
    <w:rsid w:val="00766D13"/>
    <w:rsid w:val="00774978"/>
    <w:rsid w:val="00790DD0"/>
    <w:rsid w:val="007A2688"/>
    <w:rsid w:val="007B027A"/>
    <w:rsid w:val="007B305B"/>
    <w:rsid w:val="007B6BE3"/>
    <w:rsid w:val="007B7069"/>
    <w:rsid w:val="007D2515"/>
    <w:rsid w:val="007D7E78"/>
    <w:rsid w:val="007E22DF"/>
    <w:rsid w:val="008028E9"/>
    <w:rsid w:val="00810F81"/>
    <w:rsid w:val="00830E27"/>
    <w:rsid w:val="00841CD1"/>
    <w:rsid w:val="00843659"/>
    <w:rsid w:val="00865338"/>
    <w:rsid w:val="008669A6"/>
    <w:rsid w:val="00876ACC"/>
    <w:rsid w:val="00897DA3"/>
    <w:rsid w:val="008A2DF1"/>
    <w:rsid w:val="008B1A9A"/>
    <w:rsid w:val="008B6BCB"/>
    <w:rsid w:val="008D1292"/>
    <w:rsid w:val="008D281A"/>
    <w:rsid w:val="008D5E95"/>
    <w:rsid w:val="008D70B2"/>
    <w:rsid w:val="008D7DDC"/>
    <w:rsid w:val="00904D1B"/>
    <w:rsid w:val="00907FAD"/>
    <w:rsid w:val="00923411"/>
    <w:rsid w:val="00932516"/>
    <w:rsid w:val="009733F6"/>
    <w:rsid w:val="00974307"/>
    <w:rsid w:val="009817BC"/>
    <w:rsid w:val="009B0A05"/>
    <w:rsid w:val="009C7BF0"/>
    <w:rsid w:val="009D36CE"/>
    <w:rsid w:val="009D4200"/>
    <w:rsid w:val="009F7AF6"/>
    <w:rsid w:val="00A01AC2"/>
    <w:rsid w:val="00A04529"/>
    <w:rsid w:val="00A1043E"/>
    <w:rsid w:val="00A2493F"/>
    <w:rsid w:val="00A36717"/>
    <w:rsid w:val="00A53894"/>
    <w:rsid w:val="00A54237"/>
    <w:rsid w:val="00A74E79"/>
    <w:rsid w:val="00A84180"/>
    <w:rsid w:val="00A8748B"/>
    <w:rsid w:val="00AA2223"/>
    <w:rsid w:val="00AC58D7"/>
    <w:rsid w:val="00AD4B59"/>
    <w:rsid w:val="00AE2FEE"/>
    <w:rsid w:val="00AE6D22"/>
    <w:rsid w:val="00B01965"/>
    <w:rsid w:val="00B1404C"/>
    <w:rsid w:val="00B267F0"/>
    <w:rsid w:val="00B70324"/>
    <w:rsid w:val="00B92D3B"/>
    <w:rsid w:val="00BA64B1"/>
    <w:rsid w:val="00BB1002"/>
    <w:rsid w:val="00BB7E27"/>
    <w:rsid w:val="00BC0AB6"/>
    <w:rsid w:val="00BD64F2"/>
    <w:rsid w:val="00C0520A"/>
    <w:rsid w:val="00C109E0"/>
    <w:rsid w:val="00C362A1"/>
    <w:rsid w:val="00C44B58"/>
    <w:rsid w:val="00C51480"/>
    <w:rsid w:val="00C563FD"/>
    <w:rsid w:val="00C60BD3"/>
    <w:rsid w:val="00C6640F"/>
    <w:rsid w:val="00C763DE"/>
    <w:rsid w:val="00C815D0"/>
    <w:rsid w:val="00CA185A"/>
    <w:rsid w:val="00CA288B"/>
    <w:rsid w:val="00D205D2"/>
    <w:rsid w:val="00D2329A"/>
    <w:rsid w:val="00D23B4D"/>
    <w:rsid w:val="00D30E35"/>
    <w:rsid w:val="00D30F44"/>
    <w:rsid w:val="00D44F63"/>
    <w:rsid w:val="00D52319"/>
    <w:rsid w:val="00D70BC3"/>
    <w:rsid w:val="00D73494"/>
    <w:rsid w:val="00D74513"/>
    <w:rsid w:val="00D770DD"/>
    <w:rsid w:val="00D803DE"/>
    <w:rsid w:val="00D80750"/>
    <w:rsid w:val="00D865A8"/>
    <w:rsid w:val="00DA6EEF"/>
    <w:rsid w:val="00DA76FD"/>
    <w:rsid w:val="00DB3069"/>
    <w:rsid w:val="00DB7FD6"/>
    <w:rsid w:val="00DE155B"/>
    <w:rsid w:val="00DF5171"/>
    <w:rsid w:val="00E17EB5"/>
    <w:rsid w:val="00E31BB6"/>
    <w:rsid w:val="00E33373"/>
    <w:rsid w:val="00E43E44"/>
    <w:rsid w:val="00E45862"/>
    <w:rsid w:val="00E57BD6"/>
    <w:rsid w:val="00E614BE"/>
    <w:rsid w:val="00E63500"/>
    <w:rsid w:val="00E67074"/>
    <w:rsid w:val="00E83F7E"/>
    <w:rsid w:val="00E91AEC"/>
    <w:rsid w:val="00E93172"/>
    <w:rsid w:val="00EB3DEA"/>
    <w:rsid w:val="00EC0AF6"/>
    <w:rsid w:val="00ED2150"/>
    <w:rsid w:val="00EE0163"/>
    <w:rsid w:val="00F02F23"/>
    <w:rsid w:val="00F0789F"/>
    <w:rsid w:val="00F12C4B"/>
    <w:rsid w:val="00F200D2"/>
    <w:rsid w:val="00F25F90"/>
    <w:rsid w:val="00F400AE"/>
    <w:rsid w:val="00F816E6"/>
    <w:rsid w:val="00F82D0C"/>
    <w:rsid w:val="00F82E82"/>
    <w:rsid w:val="00F867DC"/>
    <w:rsid w:val="00FA5D9C"/>
    <w:rsid w:val="00FA674B"/>
    <w:rsid w:val="00FA7212"/>
    <w:rsid w:val="00FC51FD"/>
    <w:rsid w:val="00FE3C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65B1AEF2"/>
  <w15:docId w15:val="{616B8465-FCFC-45BE-8C41-ACEB4420B0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entury Gothic" w:eastAsia="Times New Roman" w:hAnsi="Century Gothic" w:cs="Times New Roman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77A8E"/>
    <w:pPr>
      <w:spacing w:line="240" w:lineRule="auto"/>
    </w:pPr>
    <w:rPr>
      <w:rFonts w:ascii="Calibri" w:eastAsia="Calibri" w:hAnsi="Calibr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77A8E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77A8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77A8E"/>
    <w:rPr>
      <w:rFonts w:ascii="Calibri" w:eastAsia="Calibri" w:hAnsi="Calibri"/>
    </w:rPr>
  </w:style>
  <w:style w:type="paragraph" w:styleId="Footer">
    <w:name w:val="footer"/>
    <w:basedOn w:val="Normal"/>
    <w:link w:val="FooterChar"/>
    <w:uiPriority w:val="99"/>
    <w:unhideWhenUsed/>
    <w:rsid w:val="00577A8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77A8E"/>
    <w:rPr>
      <w:rFonts w:ascii="Calibri" w:eastAsia="Calibri" w:hAnsi="Calibr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77A8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77A8E"/>
    <w:rPr>
      <w:rFonts w:ascii="Tahoma" w:eastAsia="Calibri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32516"/>
    <w:rPr>
      <w:color w:val="808080"/>
    </w:rPr>
  </w:style>
  <w:style w:type="paragraph" w:styleId="BodyText">
    <w:name w:val="Body Text"/>
    <w:basedOn w:val="Normal"/>
    <w:link w:val="BodyTextChar"/>
    <w:uiPriority w:val="1"/>
    <w:qFormat/>
    <w:rsid w:val="00591DFA"/>
    <w:pPr>
      <w:widowControl w:val="0"/>
      <w:ind w:left="860"/>
    </w:pPr>
    <w:rPr>
      <w:rFonts w:ascii="Times New Roman" w:eastAsia="Times New Roman" w:hAnsi="Times New Roman" w:cstheme="minorBidi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591DFA"/>
    <w:rPr>
      <w:rFonts w:ascii="Times New Roman" w:hAnsi="Times New Roman" w:cstheme="minorBidi"/>
      <w:sz w:val="24"/>
      <w:szCs w:val="24"/>
    </w:rPr>
  </w:style>
  <w:style w:type="paragraph" w:customStyle="1" w:styleId="TableParagraph">
    <w:name w:val="Table Paragraph"/>
    <w:basedOn w:val="Normal"/>
    <w:uiPriority w:val="1"/>
    <w:qFormat/>
    <w:rsid w:val="00A04529"/>
    <w:pPr>
      <w:widowControl w:val="0"/>
    </w:pPr>
    <w:rPr>
      <w:rFonts w:asciiTheme="minorHAnsi" w:eastAsiaTheme="minorHAnsi" w:hAnsiTheme="minorHAnsi" w:cstheme="minorBidi"/>
    </w:rPr>
  </w:style>
  <w:style w:type="table" w:styleId="TableGrid">
    <w:name w:val="Table Grid"/>
    <w:basedOn w:val="TableNormal"/>
    <w:rsid w:val="00774978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eader" Target="head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93</Words>
  <Characters>535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6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taci Dombrowski</dc:creator>
  <cp:lastModifiedBy>Christopher Watson</cp:lastModifiedBy>
  <cp:revision>2</cp:revision>
  <cp:lastPrinted>2015-10-22T15:35:00Z</cp:lastPrinted>
  <dcterms:created xsi:type="dcterms:W3CDTF">2016-10-10T18:27:00Z</dcterms:created>
  <dcterms:modified xsi:type="dcterms:W3CDTF">2016-10-10T18:27:00Z</dcterms:modified>
</cp:coreProperties>
</file>